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2218" w:rsidRPr="00EF2218" w:rsidRDefault="00EF2218" w:rsidP="00EF2218">
      <w:pPr>
        <w:jc w:val="center"/>
        <w:rPr>
          <w:b/>
          <w:sz w:val="28"/>
          <w:szCs w:val="28"/>
        </w:rPr>
      </w:pPr>
      <w:r w:rsidRPr="00EF2218">
        <w:rPr>
          <w:b/>
          <w:bCs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94" type="#_x0000_t202" style="position:absolute;left:0;text-align:left;margin-left:-48.2pt;margin-top:12.75pt;width:131.25pt;height:27pt;z-index:251660288">
            <v:textbox style="mso-next-textbox:#_x0000_s1294">
              <w:txbxContent>
                <w:p w:rsidR="00EF2218" w:rsidRPr="000E51FA" w:rsidRDefault="00EF2218" w:rsidP="00EF2218">
                  <w:pPr>
                    <w:jc w:val="center"/>
                    <w:rPr>
                      <w:b/>
                      <w:bCs/>
                    </w:rPr>
                  </w:pPr>
                  <w:r w:rsidRPr="000E51FA">
                    <w:rPr>
                      <w:b/>
                      <w:bCs/>
                    </w:rPr>
                    <w:t>ĐỀ CHÍNH THỨC</w:t>
                  </w:r>
                </w:p>
              </w:txbxContent>
            </v:textbox>
          </v:shape>
        </w:pict>
      </w:r>
      <w:r w:rsidRPr="00EF2218">
        <w:rPr>
          <w:b/>
          <w:bCs/>
          <w:noProof/>
          <w:sz w:val="28"/>
          <w:szCs w:val="28"/>
        </w:rPr>
        <w:t>TRƯỜNG TH-THCS-THPT QUỐC TẾ</w:t>
      </w:r>
    </w:p>
    <w:p w:rsidR="00EF2218" w:rsidRPr="00EF2218" w:rsidRDefault="00EF2218" w:rsidP="00EF2218">
      <w:pPr>
        <w:jc w:val="center"/>
        <w:rPr>
          <w:b/>
          <w:bCs/>
          <w:noProof/>
          <w:sz w:val="28"/>
          <w:szCs w:val="28"/>
        </w:rPr>
      </w:pPr>
      <w:r w:rsidRPr="00EF2218">
        <w:rPr>
          <w:b/>
          <w:bCs/>
          <w:noProof/>
          <w:sz w:val="28"/>
          <w:szCs w:val="28"/>
        </w:rPr>
        <w:t>ĐỀ KIỂM TRA HỌC KỲ II - NH 2013 -2014</w:t>
      </w:r>
    </w:p>
    <w:p w:rsidR="00EF2218" w:rsidRPr="00EF2218" w:rsidRDefault="00EF2218" w:rsidP="00EF2218">
      <w:pPr>
        <w:jc w:val="center"/>
        <w:rPr>
          <w:b/>
          <w:bCs/>
          <w:sz w:val="28"/>
          <w:szCs w:val="28"/>
        </w:rPr>
      </w:pPr>
      <w:r w:rsidRPr="00EF2218">
        <w:rPr>
          <w:b/>
          <w:bCs/>
          <w:sz w:val="28"/>
          <w:szCs w:val="28"/>
        </w:rPr>
        <w:t>KHỐI  LỚP: 8</w:t>
      </w:r>
    </w:p>
    <w:p w:rsidR="00EF2218" w:rsidRPr="00EF2218" w:rsidRDefault="00EF2218" w:rsidP="00EF2218">
      <w:pPr>
        <w:pStyle w:val="Heading1"/>
        <w:jc w:val="left"/>
        <w:rPr>
          <w:rFonts w:ascii="Times New Roman" w:hAnsi="Times New Roman"/>
          <w:sz w:val="28"/>
          <w:szCs w:val="28"/>
        </w:rPr>
      </w:pPr>
      <w:r w:rsidRPr="00EF2218">
        <w:rPr>
          <w:rFonts w:ascii="Times New Roman" w:hAnsi="Times New Roman"/>
          <w:sz w:val="28"/>
          <w:szCs w:val="28"/>
        </w:rPr>
        <w:t xml:space="preserve">MÔN: Toán </w:t>
      </w:r>
    </w:p>
    <w:p w:rsidR="00EF2218" w:rsidRPr="00EF2218" w:rsidRDefault="00EF2218" w:rsidP="00EF2218">
      <w:pPr>
        <w:rPr>
          <w:i/>
          <w:iCs/>
          <w:sz w:val="28"/>
          <w:szCs w:val="28"/>
        </w:rPr>
      </w:pPr>
      <w:r w:rsidRPr="00EF2218">
        <w:rPr>
          <w:i/>
          <w:iCs/>
          <w:sz w:val="28"/>
          <w:szCs w:val="28"/>
        </w:rPr>
        <w:t>(Thời gian làm bài: 90 phút)</w:t>
      </w:r>
    </w:p>
    <w:p w:rsidR="00EF2218" w:rsidRPr="00EF2218" w:rsidRDefault="00EF2218" w:rsidP="00EF2218">
      <w:pPr>
        <w:tabs>
          <w:tab w:val="left" w:pos="0"/>
        </w:tabs>
        <w:rPr>
          <w:b/>
          <w:sz w:val="28"/>
          <w:szCs w:val="28"/>
        </w:rPr>
      </w:pPr>
    </w:p>
    <w:p w:rsidR="00EF2218" w:rsidRPr="00EF2218" w:rsidRDefault="00EF2218" w:rsidP="00EF2218">
      <w:pPr>
        <w:tabs>
          <w:tab w:val="left" w:pos="0"/>
        </w:tabs>
        <w:rPr>
          <w:b/>
          <w:sz w:val="28"/>
          <w:szCs w:val="28"/>
        </w:rPr>
      </w:pPr>
      <w:r w:rsidRPr="00EF2218">
        <w:rPr>
          <w:b/>
          <w:sz w:val="28"/>
          <w:szCs w:val="28"/>
        </w:rPr>
        <w:t>------------------------------------------------------------------------------------------------------</w:t>
      </w:r>
    </w:p>
    <w:p w:rsidR="00EF2218" w:rsidRPr="00EF2218" w:rsidRDefault="00EF2218" w:rsidP="00EF2218">
      <w:pPr>
        <w:rPr>
          <w:sz w:val="28"/>
          <w:szCs w:val="28"/>
        </w:rPr>
      </w:pPr>
      <w:r w:rsidRPr="00EF2218">
        <w:rPr>
          <w:b/>
          <w:sz w:val="28"/>
          <w:szCs w:val="28"/>
        </w:rPr>
        <w:t>Bài 1: (3,5 điểm)</w:t>
      </w:r>
      <w:r w:rsidRPr="00EF2218">
        <w:rPr>
          <w:b/>
          <w:sz w:val="28"/>
          <w:szCs w:val="28"/>
        </w:rPr>
        <w:br/>
      </w:r>
      <w:r w:rsidRPr="00EF2218">
        <w:rPr>
          <w:sz w:val="28"/>
          <w:szCs w:val="28"/>
        </w:rPr>
        <w:t>Giải phương trình:</w:t>
      </w:r>
    </w:p>
    <w:p w:rsidR="00EF2218" w:rsidRPr="00EF2218" w:rsidRDefault="00EF2218" w:rsidP="00EF2218">
      <w:pPr>
        <w:pStyle w:val="ListParagraph"/>
        <w:ind w:left="90"/>
        <w:rPr>
          <w:rFonts w:ascii="Times New Roman" w:hAnsi="Times New Roman"/>
          <w:b/>
          <w:sz w:val="28"/>
          <w:szCs w:val="28"/>
        </w:rPr>
      </w:pPr>
      <w:r w:rsidRPr="00EF2218">
        <w:rPr>
          <w:rFonts w:ascii="Times New Roman" w:hAnsi="Times New Roman"/>
          <w:sz w:val="28"/>
          <w:szCs w:val="28"/>
        </w:rPr>
        <w:t>a)7x – 13 = 4x + 20</w:t>
      </w:r>
      <w:r w:rsidRPr="00EF2218">
        <w:rPr>
          <w:rFonts w:ascii="Times New Roman" w:hAnsi="Times New Roman"/>
          <w:sz w:val="28"/>
          <w:szCs w:val="28"/>
        </w:rPr>
        <w:br/>
        <w:t>b) 4( 2x – 3 )  - 15 = 3(2x – 1)  + 14</w:t>
      </w:r>
      <w:r w:rsidRPr="00EF2218">
        <w:rPr>
          <w:rFonts w:ascii="Times New Roman" w:hAnsi="Times New Roman"/>
          <w:sz w:val="28"/>
          <w:szCs w:val="28"/>
        </w:rPr>
        <w:br/>
        <w:t xml:space="preserve">c) </w:t>
      </w:r>
      <w:r w:rsidRPr="00EF2218">
        <w:rPr>
          <w:rFonts w:ascii="Times New Roman" w:hAnsi="Times New Roman"/>
          <w:position w:val="-28"/>
          <w:sz w:val="28"/>
          <w:szCs w:val="28"/>
        </w:rPr>
        <w:object w:dxaOrig="22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43.5pt" o:ole="">
            <v:imagedata r:id="rId7" o:title=""/>
          </v:shape>
          <o:OLEObject Type="Embed" ProgID="Equation.DSMT4" ShapeID="_x0000_i1025" DrawAspect="Content" ObjectID="_1615357358" r:id="rId8"/>
        </w:object>
      </w:r>
      <w:r w:rsidRPr="00EF2218">
        <w:rPr>
          <w:rFonts w:ascii="Times New Roman" w:hAnsi="Times New Roman"/>
          <w:sz w:val="28"/>
          <w:szCs w:val="28"/>
        </w:rPr>
        <w:br/>
        <w:t xml:space="preserve">d) </w:t>
      </w:r>
      <w:r w:rsidRPr="00EF2218">
        <w:rPr>
          <w:rFonts w:ascii="Times New Roman" w:hAnsi="Times New Roman"/>
          <w:position w:val="-14"/>
          <w:sz w:val="28"/>
          <w:szCs w:val="28"/>
        </w:rPr>
        <w:object w:dxaOrig="1420" w:dyaOrig="400">
          <v:shape id="_x0000_i1026" type="#_x0000_t75" style="width:100.5pt;height:28.5pt" o:ole="">
            <v:imagedata r:id="rId9" o:title=""/>
          </v:shape>
          <o:OLEObject Type="Embed" ProgID="Equation.DSMT4" ShapeID="_x0000_i1026" DrawAspect="Content" ObjectID="_1615357359" r:id="rId10"/>
        </w:object>
      </w:r>
      <w:r w:rsidRPr="00EF2218">
        <w:rPr>
          <w:rFonts w:ascii="Times New Roman" w:hAnsi="Times New Roman"/>
          <w:sz w:val="28"/>
          <w:szCs w:val="28"/>
        </w:rPr>
        <w:br/>
      </w:r>
      <w:r w:rsidRPr="00EF2218">
        <w:rPr>
          <w:rFonts w:ascii="Times New Roman" w:hAnsi="Times New Roman"/>
          <w:b/>
          <w:sz w:val="28"/>
          <w:szCs w:val="28"/>
        </w:rPr>
        <w:t>Bài 2: ( 2điểm)</w:t>
      </w:r>
      <w:r w:rsidRPr="00EF2218">
        <w:rPr>
          <w:rFonts w:ascii="Times New Roman" w:hAnsi="Times New Roman"/>
          <w:b/>
          <w:sz w:val="28"/>
          <w:szCs w:val="28"/>
        </w:rPr>
        <w:br/>
      </w:r>
      <w:r w:rsidRPr="00EF2218">
        <w:rPr>
          <w:rFonts w:ascii="Times New Roman" w:hAnsi="Times New Roman"/>
          <w:sz w:val="28"/>
          <w:szCs w:val="28"/>
        </w:rPr>
        <w:t>Giải bất phương trình</w:t>
      </w:r>
      <w:r w:rsidRPr="00EF2218">
        <w:rPr>
          <w:rFonts w:ascii="Times New Roman" w:hAnsi="Times New Roman"/>
          <w:sz w:val="28"/>
          <w:szCs w:val="28"/>
        </w:rPr>
        <w:br/>
        <w:t xml:space="preserve">a) </w:t>
      </w:r>
      <w:r w:rsidRPr="00EF2218">
        <w:rPr>
          <w:rFonts w:ascii="Times New Roman" w:hAnsi="Times New Roman"/>
          <w:position w:val="-10"/>
          <w:sz w:val="28"/>
          <w:szCs w:val="28"/>
        </w:rPr>
        <w:object w:dxaOrig="2640" w:dyaOrig="320">
          <v:shape id="_x0000_i1027" type="#_x0000_t75" style="width:169.5pt;height:20.25pt" o:ole="">
            <v:imagedata r:id="rId11" o:title=""/>
          </v:shape>
          <o:OLEObject Type="Embed" ProgID="Equation.DSMT4" ShapeID="_x0000_i1027" DrawAspect="Content" ObjectID="_1615357360" r:id="rId12"/>
        </w:object>
      </w:r>
      <w:r w:rsidRPr="00EF2218">
        <w:rPr>
          <w:rFonts w:ascii="Times New Roman" w:hAnsi="Times New Roman"/>
          <w:sz w:val="28"/>
          <w:szCs w:val="28"/>
        </w:rPr>
        <w:br/>
        <w:t xml:space="preserve">b) </w:t>
      </w:r>
      <w:r w:rsidRPr="00EF2218">
        <w:rPr>
          <w:rFonts w:ascii="Times New Roman" w:hAnsi="Times New Roman"/>
          <w:position w:val="-24"/>
          <w:sz w:val="28"/>
          <w:szCs w:val="28"/>
        </w:rPr>
        <w:object w:dxaOrig="2140" w:dyaOrig="620">
          <v:shape id="_x0000_i1028" type="#_x0000_t75" style="width:132.75pt;height:38.25pt" o:ole="">
            <v:imagedata r:id="rId13" o:title=""/>
          </v:shape>
          <o:OLEObject Type="Embed" ProgID="Equation.DSMT4" ShapeID="_x0000_i1028" DrawAspect="Content" ObjectID="_1615357361" r:id="rId14"/>
        </w:object>
      </w:r>
      <w:r w:rsidRPr="00EF2218">
        <w:rPr>
          <w:rFonts w:ascii="Times New Roman" w:hAnsi="Times New Roman"/>
          <w:sz w:val="28"/>
          <w:szCs w:val="28"/>
        </w:rPr>
        <w:br/>
      </w:r>
      <w:r w:rsidRPr="00EF2218">
        <w:rPr>
          <w:rFonts w:ascii="Times New Roman" w:hAnsi="Times New Roman"/>
          <w:b/>
          <w:sz w:val="28"/>
          <w:szCs w:val="28"/>
        </w:rPr>
        <w:t>Bài 3: (1 điểm)</w:t>
      </w:r>
      <w:r w:rsidRPr="00EF2218">
        <w:rPr>
          <w:rFonts w:ascii="Times New Roman" w:hAnsi="Times New Roman"/>
          <w:b/>
          <w:sz w:val="28"/>
          <w:szCs w:val="28"/>
        </w:rPr>
        <w:br/>
      </w:r>
      <w:r w:rsidRPr="00EF2218">
        <w:rPr>
          <w:rFonts w:ascii="Times New Roman" w:hAnsi="Times New Roman"/>
          <w:sz w:val="28"/>
          <w:szCs w:val="28"/>
        </w:rPr>
        <w:t>Một ô tô đi từ Sài Gòn đến Phan Thiết với vận tốc 50 km/h. Trong lượt về từ Phan Thiết đến Sài Gòn, xe chạy nhanh hơn lượt đi 10 km/h nên thời gian về ít hơn thời gian đi là 1 giờ. Tìm chiều dài quảng đường Sài Gòn – Phan Thiết?</w:t>
      </w:r>
      <w:r w:rsidRPr="00EF2218">
        <w:rPr>
          <w:rFonts w:ascii="Times New Roman" w:hAnsi="Times New Roman"/>
          <w:sz w:val="28"/>
          <w:szCs w:val="28"/>
        </w:rPr>
        <w:br/>
      </w:r>
    </w:p>
    <w:p w:rsidR="00EF2218" w:rsidRPr="00EF2218" w:rsidRDefault="00EF2218" w:rsidP="00EF2218">
      <w:pPr>
        <w:pStyle w:val="ListParagraph"/>
        <w:ind w:left="90"/>
        <w:rPr>
          <w:rFonts w:ascii="Times New Roman" w:hAnsi="Times New Roman"/>
          <w:position w:val="-24"/>
          <w:sz w:val="28"/>
          <w:szCs w:val="28"/>
        </w:rPr>
      </w:pPr>
      <w:r w:rsidRPr="00EF2218">
        <w:rPr>
          <w:rFonts w:ascii="Times New Roman" w:hAnsi="Times New Roman"/>
          <w:b/>
          <w:sz w:val="28"/>
          <w:szCs w:val="28"/>
        </w:rPr>
        <w:t>Bài 4: ( 3,5 điểm)</w:t>
      </w:r>
      <w:r w:rsidRPr="00EF2218">
        <w:rPr>
          <w:rFonts w:ascii="Times New Roman" w:hAnsi="Times New Roman"/>
          <w:b/>
          <w:sz w:val="28"/>
          <w:szCs w:val="28"/>
        </w:rPr>
        <w:br/>
      </w:r>
      <w:r w:rsidRPr="00EF2218">
        <w:rPr>
          <w:rFonts w:ascii="Times New Roman" w:hAnsi="Times New Roman"/>
          <w:sz w:val="28"/>
          <w:szCs w:val="28"/>
        </w:rPr>
        <w:t>Cho tam giác ABC vuông tại A, có đường cao AD.</w:t>
      </w:r>
      <w:r w:rsidRPr="00EF2218">
        <w:rPr>
          <w:rFonts w:ascii="Times New Roman" w:hAnsi="Times New Roman"/>
          <w:sz w:val="28"/>
          <w:szCs w:val="28"/>
        </w:rPr>
        <w:br/>
        <w:t>a) Chứng minh tam giác ABD đồng dạng với tam giác CBA.(1,5 điểm)</w:t>
      </w:r>
      <w:r w:rsidRPr="00EF2218">
        <w:rPr>
          <w:rFonts w:ascii="Times New Roman" w:hAnsi="Times New Roman"/>
          <w:sz w:val="28"/>
          <w:szCs w:val="28"/>
        </w:rPr>
        <w:br/>
        <w:t xml:space="preserve">b) Chứng minh   </w:t>
      </w:r>
      <w:r w:rsidRPr="00EF2218">
        <w:rPr>
          <w:rFonts w:ascii="Times New Roman" w:hAnsi="Times New Roman"/>
          <w:position w:val="-6"/>
          <w:sz w:val="28"/>
          <w:szCs w:val="28"/>
        </w:rPr>
        <w:object w:dxaOrig="1480" w:dyaOrig="320">
          <v:shape id="_x0000_i1029" type="#_x0000_t75" style="width:94.5pt;height:19.5pt" o:ole="">
            <v:imagedata r:id="rId15" o:title=""/>
          </v:shape>
          <o:OLEObject Type="Embed" ProgID="Equation.DSMT4" ShapeID="_x0000_i1029" DrawAspect="Content" ObjectID="_1615357362" r:id="rId16"/>
        </w:object>
      </w:r>
      <w:r w:rsidRPr="00EF2218">
        <w:rPr>
          <w:rFonts w:ascii="Times New Roman" w:hAnsi="Times New Roman"/>
          <w:position w:val="-6"/>
          <w:sz w:val="28"/>
          <w:szCs w:val="28"/>
        </w:rPr>
        <w:t xml:space="preserve">     (1đ)</w:t>
      </w:r>
      <w:r w:rsidRPr="00EF2218">
        <w:rPr>
          <w:rFonts w:ascii="Times New Roman" w:hAnsi="Times New Roman"/>
          <w:sz w:val="28"/>
          <w:szCs w:val="28"/>
        </w:rPr>
        <w:br/>
        <w:t>c) Vẽ DE vuông góc với AB tại E, vẽ DF vuông góc với AC tại F, AD cắt EF tại I. C/m diện tích tam giác CIA bằng diện tích tam giác CID.(0,5đ)</w:t>
      </w:r>
      <w:r w:rsidRPr="00EF2218">
        <w:rPr>
          <w:rFonts w:ascii="Times New Roman" w:hAnsi="Times New Roman"/>
          <w:sz w:val="28"/>
          <w:szCs w:val="28"/>
        </w:rPr>
        <w:br/>
        <w:t xml:space="preserve">d) Chứng minh: </w:t>
      </w:r>
      <w:r w:rsidRPr="00EF2218">
        <w:rPr>
          <w:rFonts w:ascii="Times New Roman" w:hAnsi="Times New Roman"/>
          <w:position w:val="-24"/>
          <w:sz w:val="28"/>
          <w:szCs w:val="28"/>
        </w:rPr>
        <w:object w:dxaOrig="1340" w:dyaOrig="620">
          <v:shape id="_x0000_i1030" type="#_x0000_t75" style="width:83.25pt;height:38.25pt" o:ole="">
            <v:imagedata r:id="rId17" o:title=""/>
          </v:shape>
          <o:OLEObject Type="Embed" ProgID="Equation.DSMT4" ShapeID="_x0000_i1030" DrawAspect="Content" ObjectID="_1615357363" r:id="rId18"/>
        </w:object>
      </w:r>
      <w:r w:rsidRPr="00EF2218">
        <w:rPr>
          <w:rFonts w:ascii="Times New Roman" w:hAnsi="Times New Roman"/>
          <w:position w:val="-24"/>
          <w:sz w:val="28"/>
          <w:szCs w:val="28"/>
        </w:rPr>
        <w:t xml:space="preserve">             (0,5đ)</w:t>
      </w:r>
    </w:p>
    <w:p w:rsidR="00EF2218" w:rsidRPr="00EF2218" w:rsidRDefault="00EF2218" w:rsidP="00EF2218">
      <w:pPr>
        <w:pStyle w:val="ListParagraph"/>
        <w:ind w:left="90"/>
        <w:jc w:val="center"/>
        <w:rPr>
          <w:rFonts w:ascii="Times New Roman" w:hAnsi="Times New Roman"/>
          <w:position w:val="-24"/>
          <w:sz w:val="28"/>
          <w:szCs w:val="28"/>
        </w:rPr>
      </w:pPr>
    </w:p>
    <w:p w:rsidR="00EF2218" w:rsidRPr="00EF2218" w:rsidRDefault="00EF2218" w:rsidP="00EF2218">
      <w:pPr>
        <w:pStyle w:val="ListParagraph"/>
        <w:ind w:left="90"/>
        <w:jc w:val="center"/>
        <w:rPr>
          <w:rFonts w:ascii="Times New Roman" w:hAnsi="Times New Roman"/>
          <w:position w:val="-24"/>
          <w:sz w:val="28"/>
          <w:szCs w:val="28"/>
        </w:rPr>
      </w:pPr>
      <w:r w:rsidRPr="00EF2218">
        <w:rPr>
          <w:rFonts w:ascii="Times New Roman" w:hAnsi="Times New Roman"/>
          <w:position w:val="-24"/>
          <w:sz w:val="28"/>
          <w:szCs w:val="28"/>
        </w:rPr>
        <w:t>HẾT</w:t>
      </w:r>
    </w:p>
    <w:p w:rsidR="00EF2218" w:rsidRPr="00EF2218" w:rsidRDefault="00EF2218" w:rsidP="00EF2218">
      <w:pPr>
        <w:pStyle w:val="ListParagraph"/>
        <w:ind w:left="90"/>
        <w:jc w:val="center"/>
        <w:rPr>
          <w:rFonts w:ascii="Times New Roman" w:hAnsi="Times New Roman"/>
          <w:position w:val="-24"/>
          <w:sz w:val="28"/>
          <w:szCs w:val="28"/>
        </w:rPr>
      </w:pPr>
    </w:p>
    <w:p w:rsidR="00EF2218" w:rsidRPr="00EF2218" w:rsidRDefault="00EF2218" w:rsidP="00EF2218">
      <w:pPr>
        <w:pStyle w:val="ListParagraph"/>
        <w:ind w:left="90"/>
        <w:jc w:val="center"/>
        <w:rPr>
          <w:rFonts w:ascii="Times New Roman" w:hAnsi="Times New Roman"/>
          <w:position w:val="-24"/>
          <w:sz w:val="28"/>
          <w:szCs w:val="28"/>
        </w:rPr>
      </w:pPr>
    </w:p>
    <w:p w:rsidR="00EF2218" w:rsidRPr="00EF2218" w:rsidRDefault="00EF2218" w:rsidP="00EF2218">
      <w:pPr>
        <w:spacing w:before="120" w:after="120"/>
        <w:jc w:val="center"/>
        <w:rPr>
          <w:b/>
          <w:sz w:val="28"/>
          <w:szCs w:val="28"/>
        </w:rPr>
      </w:pPr>
      <w:r w:rsidRPr="00EF2218">
        <w:rPr>
          <w:b/>
          <w:bCs/>
          <w:noProof/>
          <w:sz w:val="28"/>
          <w:szCs w:val="28"/>
        </w:rPr>
        <w:lastRenderedPageBreak/>
        <w:t>TRƯỜNG TH-THCS-THPT QUỐC TẾ</w:t>
      </w:r>
    </w:p>
    <w:p w:rsidR="00EF2218" w:rsidRPr="00EF2218" w:rsidRDefault="00EF2218" w:rsidP="00EF2218">
      <w:pPr>
        <w:spacing w:before="120" w:after="120"/>
        <w:jc w:val="center"/>
        <w:rPr>
          <w:b/>
          <w:bCs/>
          <w:noProof/>
          <w:sz w:val="28"/>
          <w:szCs w:val="28"/>
        </w:rPr>
      </w:pPr>
      <w:r w:rsidRPr="00EF2218">
        <w:rPr>
          <w:b/>
          <w:bCs/>
          <w:noProof/>
          <w:sz w:val="28"/>
          <w:szCs w:val="28"/>
        </w:rPr>
        <w:t>ĐÁP ÁN ĐỀ KIỂM TRA HỌC KỲ II - NH 2013 -2014</w:t>
      </w:r>
    </w:p>
    <w:p w:rsidR="00EF2218" w:rsidRPr="00EF2218" w:rsidRDefault="00EF2218" w:rsidP="00EF2218">
      <w:pPr>
        <w:pStyle w:val="Heading1"/>
        <w:spacing w:before="120" w:after="120"/>
        <w:rPr>
          <w:rFonts w:ascii="Times New Roman" w:hAnsi="Times New Roman"/>
          <w:bCs/>
          <w:sz w:val="28"/>
          <w:szCs w:val="28"/>
        </w:rPr>
      </w:pPr>
      <w:r w:rsidRPr="00EF2218">
        <w:rPr>
          <w:rFonts w:ascii="Times New Roman" w:hAnsi="Times New Roman"/>
          <w:sz w:val="28"/>
          <w:szCs w:val="28"/>
        </w:rPr>
        <w:t xml:space="preserve">MÔN: Toán </w:t>
      </w:r>
      <w:r w:rsidRPr="00EF2218">
        <w:rPr>
          <w:rFonts w:ascii="Times New Roman" w:hAnsi="Times New Roman"/>
          <w:bCs/>
          <w:sz w:val="28"/>
          <w:szCs w:val="28"/>
        </w:rPr>
        <w:t xml:space="preserve"> 8</w:t>
      </w:r>
    </w:p>
    <w:p w:rsidR="00EF2218" w:rsidRPr="00EF2218" w:rsidRDefault="00EF2218" w:rsidP="00EF2218">
      <w:pPr>
        <w:tabs>
          <w:tab w:val="left" w:pos="0"/>
        </w:tabs>
        <w:rPr>
          <w:b/>
          <w:sz w:val="28"/>
          <w:szCs w:val="28"/>
        </w:rPr>
      </w:pPr>
      <w:r w:rsidRPr="00EF2218">
        <w:rPr>
          <w:b/>
          <w:sz w:val="28"/>
          <w:szCs w:val="28"/>
        </w:rPr>
        <w:t>------------------------------------------------------------------------------------------------------</w:t>
      </w:r>
    </w:p>
    <w:p w:rsidR="00EF2218" w:rsidRPr="00EF2218" w:rsidRDefault="00EF2218" w:rsidP="00EF2218">
      <w:pPr>
        <w:rPr>
          <w:sz w:val="28"/>
          <w:szCs w:val="28"/>
        </w:rPr>
      </w:pPr>
      <w:r w:rsidRPr="00EF2218">
        <w:rPr>
          <w:sz w:val="28"/>
          <w:szCs w:val="28"/>
        </w:rPr>
        <w:t xml:space="preserve">Bài 1: </w:t>
      </w:r>
      <w:r w:rsidRPr="00EF2218">
        <w:rPr>
          <w:sz w:val="28"/>
          <w:szCs w:val="28"/>
        </w:rPr>
        <w:br/>
        <w:t>a) x=11 ; b) x= 19 ; c) x= -3, d) x= -5</w:t>
      </w:r>
      <w:r w:rsidRPr="00EF2218">
        <w:rPr>
          <w:sz w:val="28"/>
          <w:szCs w:val="28"/>
        </w:rPr>
        <w:br/>
        <w:t>Bài 2</w:t>
      </w:r>
      <w:r w:rsidRPr="00EF2218">
        <w:rPr>
          <w:sz w:val="28"/>
          <w:szCs w:val="28"/>
        </w:rPr>
        <w:br/>
        <w:t xml:space="preserve">a) </w:t>
      </w:r>
      <w:r w:rsidRPr="00EF2218">
        <w:rPr>
          <w:position w:val="-6"/>
          <w:sz w:val="28"/>
          <w:szCs w:val="28"/>
        </w:rPr>
        <w:object w:dxaOrig="540" w:dyaOrig="279">
          <v:shape id="_x0000_i1031" type="#_x0000_t75" style="width:39pt;height:20.25pt" o:ole="">
            <v:imagedata r:id="rId19" o:title=""/>
          </v:shape>
          <o:OLEObject Type="Embed" ProgID="Equation.DSMT4" ShapeID="_x0000_i1031" DrawAspect="Content" ObjectID="_1615357364" r:id="rId20"/>
        </w:object>
      </w:r>
      <w:r w:rsidRPr="00EF2218">
        <w:rPr>
          <w:sz w:val="28"/>
          <w:szCs w:val="28"/>
        </w:rPr>
        <w:t xml:space="preserve"> ; b) </w:t>
      </w:r>
      <w:r w:rsidRPr="00EF2218">
        <w:rPr>
          <w:position w:val="-6"/>
          <w:sz w:val="28"/>
          <w:szCs w:val="28"/>
        </w:rPr>
        <w:object w:dxaOrig="560" w:dyaOrig="279">
          <v:shape id="_x0000_i1032" type="#_x0000_t75" style="width:46.5pt;height:24pt" o:ole="">
            <v:imagedata r:id="rId21" o:title=""/>
          </v:shape>
          <o:OLEObject Type="Embed" ProgID="Equation.DSMT4" ShapeID="_x0000_i1032" DrawAspect="Content" ObjectID="_1615357365" r:id="rId22"/>
        </w:object>
      </w:r>
      <w:r w:rsidRPr="00EF2218">
        <w:rPr>
          <w:sz w:val="28"/>
          <w:szCs w:val="28"/>
        </w:rPr>
        <w:br/>
        <w:t>Bài 3  :  Sài Gòn – Phan Thiết dài 300km</w:t>
      </w:r>
      <w:r w:rsidRPr="00EF2218">
        <w:rPr>
          <w:sz w:val="28"/>
          <w:szCs w:val="28"/>
        </w:rPr>
        <w:br/>
        <w:t>Bài 4 : Câu a,b,c, mỗi câu 1 điểm, Câu d :0,5 điểm.</w:t>
      </w:r>
      <w:r w:rsidRPr="00EF2218">
        <w:rPr>
          <w:sz w:val="28"/>
          <w:szCs w:val="28"/>
        </w:rPr>
        <w:br/>
      </w:r>
    </w:p>
    <w:p w:rsidR="00EF2218" w:rsidRPr="00EF2218" w:rsidRDefault="00EF2218" w:rsidP="00EF2218">
      <w:pPr>
        <w:rPr>
          <w:sz w:val="28"/>
          <w:szCs w:val="28"/>
        </w:rPr>
      </w:pPr>
    </w:p>
    <w:p w:rsidR="00EF2218" w:rsidRPr="00EF2218" w:rsidRDefault="00EF2218" w:rsidP="00EF2218">
      <w:pPr>
        <w:rPr>
          <w:sz w:val="28"/>
          <w:szCs w:val="28"/>
        </w:rPr>
      </w:pPr>
    </w:p>
    <w:p w:rsidR="00EF2218" w:rsidRPr="00EF2218" w:rsidRDefault="00EF2218" w:rsidP="00EF2218">
      <w:pPr>
        <w:rPr>
          <w:sz w:val="28"/>
          <w:szCs w:val="28"/>
        </w:rPr>
      </w:pPr>
    </w:p>
    <w:p w:rsidR="00EF2218" w:rsidRPr="00EF2218" w:rsidRDefault="00EF2218" w:rsidP="00EF2218">
      <w:pPr>
        <w:rPr>
          <w:sz w:val="28"/>
          <w:szCs w:val="28"/>
        </w:rPr>
      </w:pPr>
    </w:p>
    <w:p w:rsidR="00EF2218" w:rsidRPr="00EF2218" w:rsidRDefault="00EF2218" w:rsidP="00EF2218">
      <w:pPr>
        <w:rPr>
          <w:sz w:val="28"/>
          <w:szCs w:val="28"/>
        </w:rPr>
      </w:pPr>
    </w:p>
    <w:p w:rsidR="00EF2218" w:rsidRPr="00EF2218" w:rsidRDefault="00EF2218" w:rsidP="00EF2218">
      <w:pPr>
        <w:rPr>
          <w:sz w:val="28"/>
          <w:szCs w:val="28"/>
        </w:rPr>
      </w:pPr>
    </w:p>
    <w:p w:rsidR="00EF2218" w:rsidRPr="00EF2218" w:rsidRDefault="00EF2218" w:rsidP="00EF2218">
      <w:pPr>
        <w:rPr>
          <w:sz w:val="28"/>
          <w:szCs w:val="28"/>
        </w:rPr>
      </w:pPr>
    </w:p>
    <w:p w:rsidR="00EF2218" w:rsidRPr="00EF2218" w:rsidRDefault="00EF2218" w:rsidP="00EF2218">
      <w:pPr>
        <w:rPr>
          <w:sz w:val="28"/>
          <w:szCs w:val="28"/>
        </w:rPr>
      </w:pPr>
    </w:p>
    <w:p w:rsidR="00EF2218" w:rsidRPr="00EF2218" w:rsidRDefault="00EF2218" w:rsidP="00EF2218">
      <w:pPr>
        <w:rPr>
          <w:sz w:val="28"/>
          <w:szCs w:val="28"/>
        </w:rPr>
      </w:pPr>
    </w:p>
    <w:p w:rsidR="00EF2218" w:rsidRPr="00EF2218" w:rsidRDefault="00EF2218" w:rsidP="00EF2218">
      <w:pPr>
        <w:rPr>
          <w:sz w:val="28"/>
          <w:szCs w:val="28"/>
        </w:rPr>
      </w:pPr>
    </w:p>
    <w:p w:rsidR="00EF2218" w:rsidRPr="00EF2218" w:rsidRDefault="00EF2218" w:rsidP="00EF2218">
      <w:pPr>
        <w:rPr>
          <w:sz w:val="28"/>
          <w:szCs w:val="28"/>
        </w:rPr>
      </w:pPr>
    </w:p>
    <w:p w:rsidR="00EF2218" w:rsidRPr="00EF2218" w:rsidRDefault="00EF2218" w:rsidP="00EF2218">
      <w:pPr>
        <w:rPr>
          <w:sz w:val="28"/>
          <w:szCs w:val="28"/>
        </w:rPr>
      </w:pPr>
    </w:p>
    <w:p w:rsidR="00D43812" w:rsidRPr="00EF2218" w:rsidRDefault="00D43812" w:rsidP="00EF2218">
      <w:pPr>
        <w:rPr>
          <w:sz w:val="28"/>
          <w:szCs w:val="28"/>
        </w:rPr>
      </w:pPr>
    </w:p>
    <w:sectPr w:rsidR="00D43812" w:rsidRPr="00EF2218" w:rsidSect="00AC0262">
      <w:headerReference w:type="default" r:id="rId23"/>
      <w:footerReference w:type="default" r:id="rId24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674A9" w:rsidRDefault="00F674A9" w:rsidP="00221CD9">
      <w:r>
        <w:separator/>
      </w:r>
    </w:p>
  </w:endnote>
  <w:endnote w:type="continuationSeparator" w:id="1">
    <w:p w:rsidR="00F674A9" w:rsidRDefault="00F674A9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F674A9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B83A63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674A9" w:rsidRDefault="00F674A9" w:rsidP="00221CD9">
      <w:r>
        <w:separator/>
      </w:r>
    </w:p>
  </w:footnote>
  <w:footnote w:type="continuationSeparator" w:id="1">
    <w:p w:rsidR="00F674A9" w:rsidRDefault="00F674A9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B83A63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B83A63" w:rsidP="0089345D">
    <w:pPr>
      <w:pStyle w:val="Header"/>
    </w:pPr>
    <w:r w:rsidRPr="00B83A63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F674A9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A5525"/>
    <w:multiLevelType w:val="hybridMultilevel"/>
    <w:tmpl w:val="8682CD08"/>
    <w:lvl w:ilvl="0" w:tplc="EA72A6C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>
    <w:nsid w:val="091811D5"/>
    <w:multiLevelType w:val="hybridMultilevel"/>
    <w:tmpl w:val="62E2012C"/>
    <w:lvl w:ilvl="0" w:tplc="042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08E5720"/>
    <w:multiLevelType w:val="hybridMultilevel"/>
    <w:tmpl w:val="050E659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CB1B67"/>
    <w:multiLevelType w:val="hybridMultilevel"/>
    <w:tmpl w:val="F24CCF4A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13C46F55"/>
    <w:multiLevelType w:val="hybridMultilevel"/>
    <w:tmpl w:val="63F42196"/>
    <w:lvl w:ilvl="0" w:tplc="B978C6A0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5">
    <w:nsid w:val="144E1DBC"/>
    <w:multiLevelType w:val="hybridMultilevel"/>
    <w:tmpl w:val="17601F0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D503043"/>
    <w:multiLevelType w:val="hybridMultilevel"/>
    <w:tmpl w:val="7DFC8B14"/>
    <w:lvl w:ilvl="0" w:tplc="8424FA72">
      <w:numFmt w:val="bullet"/>
      <w:lvlText w:val=""/>
      <w:lvlJc w:val="left"/>
      <w:pPr>
        <w:tabs>
          <w:tab w:val="num" w:pos="1320"/>
        </w:tabs>
        <w:ind w:left="13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40"/>
        </w:tabs>
        <w:ind w:left="20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60"/>
        </w:tabs>
        <w:ind w:left="27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80"/>
        </w:tabs>
        <w:ind w:left="34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00"/>
        </w:tabs>
        <w:ind w:left="42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20"/>
        </w:tabs>
        <w:ind w:left="49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40"/>
        </w:tabs>
        <w:ind w:left="56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60"/>
        </w:tabs>
        <w:ind w:left="63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80"/>
        </w:tabs>
        <w:ind w:left="7080" w:hanging="360"/>
      </w:pPr>
      <w:rPr>
        <w:rFonts w:ascii="Wingdings" w:hAnsi="Wingdings" w:hint="default"/>
      </w:rPr>
    </w:lvl>
  </w:abstractNum>
  <w:abstractNum w:abstractNumId="7">
    <w:nsid w:val="23E0779D"/>
    <w:multiLevelType w:val="hybridMultilevel"/>
    <w:tmpl w:val="E4DC51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24603252"/>
    <w:multiLevelType w:val="hybridMultilevel"/>
    <w:tmpl w:val="AD287C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25270381"/>
    <w:multiLevelType w:val="hybridMultilevel"/>
    <w:tmpl w:val="4D24BFAE"/>
    <w:lvl w:ilvl="0" w:tplc="042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2B6E4C68"/>
    <w:multiLevelType w:val="hybridMultilevel"/>
    <w:tmpl w:val="C5D044B0"/>
    <w:lvl w:ilvl="0" w:tplc="04090017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</w:lvl>
    <w:lvl w:ilvl="1" w:tplc="0409000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2" w:tplc="318C2D72">
      <w:start w:val="1"/>
      <w:numFmt w:val="lowerLetter"/>
      <w:lvlText w:val="%3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1">
    <w:nsid w:val="2BC84B14"/>
    <w:multiLevelType w:val="hybridMultilevel"/>
    <w:tmpl w:val="27F66FB0"/>
    <w:lvl w:ilvl="0" w:tplc="0AA498AA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306D775F"/>
    <w:multiLevelType w:val="hybridMultilevel"/>
    <w:tmpl w:val="25C684F0"/>
    <w:lvl w:ilvl="0" w:tplc="73F2A04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32F928E0"/>
    <w:multiLevelType w:val="hybridMultilevel"/>
    <w:tmpl w:val="6C267B08"/>
    <w:lvl w:ilvl="0" w:tplc="4D983062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4">
    <w:nsid w:val="34166B25"/>
    <w:multiLevelType w:val="hybridMultilevel"/>
    <w:tmpl w:val="BB16D066"/>
    <w:lvl w:ilvl="0" w:tplc="A280AB6C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5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6">
    <w:nsid w:val="39896D44"/>
    <w:multiLevelType w:val="hybridMultilevel"/>
    <w:tmpl w:val="7CB0C932"/>
    <w:lvl w:ilvl="0" w:tplc="F416B64E">
      <w:start w:val="3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BE03B28"/>
    <w:multiLevelType w:val="singleLevel"/>
    <w:tmpl w:val="79F2950C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8">
    <w:nsid w:val="443D2B73"/>
    <w:multiLevelType w:val="hybridMultilevel"/>
    <w:tmpl w:val="BACE16AC"/>
    <w:lvl w:ilvl="0" w:tplc="F822DD8A">
      <w:start w:val="1"/>
      <w:numFmt w:val="decimal"/>
      <w:lvlText w:val="%1)"/>
      <w:lvlJc w:val="left"/>
      <w:pPr>
        <w:ind w:left="223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955" w:hanging="360"/>
      </w:pPr>
    </w:lvl>
    <w:lvl w:ilvl="2" w:tplc="042A001B" w:tentative="1">
      <w:start w:val="1"/>
      <w:numFmt w:val="lowerRoman"/>
      <w:lvlText w:val="%3."/>
      <w:lvlJc w:val="right"/>
      <w:pPr>
        <w:ind w:left="3675" w:hanging="180"/>
      </w:pPr>
    </w:lvl>
    <w:lvl w:ilvl="3" w:tplc="042A000F" w:tentative="1">
      <w:start w:val="1"/>
      <w:numFmt w:val="decimal"/>
      <w:lvlText w:val="%4."/>
      <w:lvlJc w:val="left"/>
      <w:pPr>
        <w:ind w:left="4395" w:hanging="360"/>
      </w:pPr>
    </w:lvl>
    <w:lvl w:ilvl="4" w:tplc="042A0019" w:tentative="1">
      <w:start w:val="1"/>
      <w:numFmt w:val="lowerLetter"/>
      <w:lvlText w:val="%5."/>
      <w:lvlJc w:val="left"/>
      <w:pPr>
        <w:ind w:left="5115" w:hanging="360"/>
      </w:pPr>
    </w:lvl>
    <w:lvl w:ilvl="5" w:tplc="042A001B" w:tentative="1">
      <w:start w:val="1"/>
      <w:numFmt w:val="lowerRoman"/>
      <w:lvlText w:val="%6."/>
      <w:lvlJc w:val="right"/>
      <w:pPr>
        <w:ind w:left="5835" w:hanging="180"/>
      </w:pPr>
    </w:lvl>
    <w:lvl w:ilvl="6" w:tplc="042A000F" w:tentative="1">
      <w:start w:val="1"/>
      <w:numFmt w:val="decimal"/>
      <w:lvlText w:val="%7."/>
      <w:lvlJc w:val="left"/>
      <w:pPr>
        <w:ind w:left="6555" w:hanging="360"/>
      </w:pPr>
    </w:lvl>
    <w:lvl w:ilvl="7" w:tplc="042A0019" w:tentative="1">
      <w:start w:val="1"/>
      <w:numFmt w:val="lowerLetter"/>
      <w:lvlText w:val="%8."/>
      <w:lvlJc w:val="left"/>
      <w:pPr>
        <w:ind w:left="7275" w:hanging="360"/>
      </w:pPr>
    </w:lvl>
    <w:lvl w:ilvl="8" w:tplc="042A001B" w:tentative="1">
      <w:start w:val="1"/>
      <w:numFmt w:val="lowerRoman"/>
      <w:lvlText w:val="%9."/>
      <w:lvlJc w:val="right"/>
      <w:pPr>
        <w:ind w:left="7995" w:hanging="180"/>
      </w:pPr>
    </w:lvl>
  </w:abstractNum>
  <w:abstractNum w:abstractNumId="19">
    <w:nsid w:val="47F13AE8"/>
    <w:multiLevelType w:val="hybridMultilevel"/>
    <w:tmpl w:val="C3C27AA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318C2D72">
      <w:start w:val="1"/>
      <w:numFmt w:val="lowerLetter"/>
      <w:lvlText w:val="%2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0">
    <w:nsid w:val="50411BAD"/>
    <w:multiLevelType w:val="hybridMultilevel"/>
    <w:tmpl w:val="89447D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53343E35"/>
    <w:multiLevelType w:val="hybridMultilevel"/>
    <w:tmpl w:val="8B1E98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53471286"/>
    <w:multiLevelType w:val="hybridMultilevel"/>
    <w:tmpl w:val="A97A1BEE"/>
    <w:lvl w:ilvl="0" w:tplc="61A2EEAA">
      <w:start w:val="1"/>
      <w:numFmt w:val="bullet"/>
      <w:lvlText w:val="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7AA6767"/>
    <w:multiLevelType w:val="hybridMultilevel"/>
    <w:tmpl w:val="C8D2A2E8"/>
    <w:lvl w:ilvl="0" w:tplc="D4C28E3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583C4786"/>
    <w:multiLevelType w:val="hybridMultilevel"/>
    <w:tmpl w:val="5DB6754A"/>
    <w:lvl w:ilvl="0" w:tplc="69C04B0C">
      <w:start w:val="1"/>
      <w:numFmt w:val="decimal"/>
      <w:lvlText w:val="%1)"/>
      <w:lvlJc w:val="left"/>
      <w:pPr>
        <w:ind w:left="720" w:hanging="360"/>
      </w:pPr>
      <w:rPr>
        <w:rFonts w:hint="default"/>
        <w:sz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9CC3B5C"/>
    <w:multiLevelType w:val="hybridMultilevel"/>
    <w:tmpl w:val="4C12B72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B0650D4"/>
    <w:multiLevelType w:val="multilevel"/>
    <w:tmpl w:val="9086EDA0"/>
    <w:numStyleLink w:val="111111"/>
  </w:abstractNum>
  <w:abstractNum w:abstractNumId="27">
    <w:nsid w:val="5C0F6EB7"/>
    <w:multiLevelType w:val="hybridMultilevel"/>
    <w:tmpl w:val="579A3D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D5D74A7"/>
    <w:multiLevelType w:val="hybridMultilevel"/>
    <w:tmpl w:val="796CB5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D85729A"/>
    <w:multiLevelType w:val="hybridMultilevel"/>
    <w:tmpl w:val="959E4E04"/>
    <w:lvl w:ilvl="0" w:tplc="318C2D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abstractNum w:abstractNumId="30">
    <w:nsid w:val="5FCB270C"/>
    <w:multiLevelType w:val="hybridMultilevel"/>
    <w:tmpl w:val="07B616E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39C1D18"/>
    <w:multiLevelType w:val="hybridMultilevel"/>
    <w:tmpl w:val="E1EEEE34"/>
    <w:lvl w:ilvl="0" w:tplc="BDD4104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650D7283"/>
    <w:multiLevelType w:val="hybridMultilevel"/>
    <w:tmpl w:val="57EA2274"/>
    <w:lvl w:ilvl="0" w:tplc="038C9018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3">
    <w:nsid w:val="67144A75"/>
    <w:multiLevelType w:val="hybridMultilevel"/>
    <w:tmpl w:val="C85AE268"/>
    <w:lvl w:ilvl="0" w:tplc="63DED3B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96214FD"/>
    <w:multiLevelType w:val="hybridMultilevel"/>
    <w:tmpl w:val="73669176"/>
    <w:lvl w:ilvl="0" w:tplc="D7AC8D84">
      <w:start w:val="1"/>
      <w:numFmt w:val="lowerLetter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35">
    <w:nsid w:val="6C235735"/>
    <w:multiLevelType w:val="multilevel"/>
    <w:tmpl w:val="9086EDA0"/>
    <w:numStyleLink w:val="111111"/>
  </w:abstractNum>
  <w:abstractNum w:abstractNumId="36">
    <w:nsid w:val="6E45129E"/>
    <w:multiLevelType w:val="hybridMultilevel"/>
    <w:tmpl w:val="DDF827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3D876A4"/>
    <w:multiLevelType w:val="hybridMultilevel"/>
    <w:tmpl w:val="F56A69EE"/>
    <w:lvl w:ilvl="0" w:tplc="D0F858DA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6027D96"/>
    <w:multiLevelType w:val="hybridMultilevel"/>
    <w:tmpl w:val="A21EC39E"/>
    <w:lvl w:ilvl="0" w:tplc="A732DDA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9">
    <w:nsid w:val="7ACE1509"/>
    <w:multiLevelType w:val="hybridMultilevel"/>
    <w:tmpl w:val="37EA9E82"/>
    <w:lvl w:ilvl="0" w:tplc="F416B64E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2"/>
  </w:num>
  <w:num w:numId="3">
    <w:abstractNumId w:val="24"/>
  </w:num>
  <w:num w:numId="4">
    <w:abstractNumId w:val="18"/>
  </w:num>
  <w:num w:numId="5">
    <w:abstractNumId w:val="36"/>
  </w:num>
  <w:num w:numId="6">
    <w:abstractNumId w:val="0"/>
  </w:num>
  <w:num w:numId="7">
    <w:abstractNumId w:val="38"/>
  </w:num>
  <w:num w:numId="8">
    <w:abstractNumId w:val="14"/>
  </w:num>
  <w:num w:numId="9">
    <w:abstractNumId w:val="32"/>
  </w:num>
  <w:num w:numId="10">
    <w:abstractNumId w:val="13"/>
  </w:num>
  <w:num w:numId="11">
    <w:abstractNumId w:val="31"/>
  </w:num>
  <w:num w:numId="12">
    <w:abstractNumId w:val="37"/>
  </w:num>
  <w:num w:numId="13">
    <w:abstractNumId w:val="11"/>
  </w:num>
  <w:num w:numId="14">
    <w:abstractNumId w:val="7"/>
  </w:num>
  <w:num w:numId="15">
    <w:abstractNumId w:val="8"/>
  </w:num>
  <w:num w:numId="16">
    <w:abstractNumId w:val="4"/>
  </w:num>
  <w:num w:numId="17">
    <w:abstractNumId w:val="34"/>
  </w:num>
  <w:num w:numId="18">
    <w:abstractNumId w:val="6"/>
  </w:num>
  <w:num w:numId="19">
    <w:abstractNumId w:val="26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20">
    <w:abstractNumId w:val="35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21">
    <w:abstractNumId w:val="22"/>
  </w:num>
  <w:num w:numId="22">
    <w:abstractNumId w:val="28"/>
  </w:num>
  <w:num w:numId="23">
    <w:abstractNumId w:val="17"/>
  </w:num>
  <w:num w:numId="24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9"/>
  </w:num>
  <w:num w:numId="26">
    <w:abstractNumId w:val="25"/>
  </w:num>
  <w:num w:numId="27">
    <w:abstractNumId w:val="2"/>
  </w:num>
  <w:num w:numId="28">
    <w:abstractNumId w:val="30"/>
  </w:num>
  <w:num w:numId="29">
    <w:abstractNumId w:val="23"/>
  </w:num>
  <w:num w:numId="30">
    <w:abstractNumId w:val="1"/>
  </w:num>
  <w:num w:numId="31">
    <w:abstractNumId w:val="33"/>
  </w:num>
  <w:num w:numId="32">
    <w:abstractNumId w:val="5"/>
  </w:num>
  <w:num w:numId="33">
    <w:abstractNumId w:val="3"/>
  </w:num>
  <w:num w:numId="34">
    <w:abstractNumId w:val="10"/>
  </w:num>
  <w:num w:numId="35">
    <w:abstractNumId w:val="29"/>
  </w:num>
  <w:num w:numId="36">
    <w:abstractNumId w:val="19"/>
  </w:num>
  <w:num w:numId="37">
    <w:abstractNumId w:val="21"/>
  </w:num>
  <w:num w:numId="38">
    <w:abstractNumId w:val="27"/>
  </w:num>
  <w:num w:numId="39">
    <w:abstractNumId w:val="16"/>
  </w:num>
  <w:num w:numId="40">
    <w:abstractNumId w:val="39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35842"/>
    <o:shapelayout v:ext="edit">
      <o:idmap v:ext="edit" data="2"/>
      <o:rules v:ext="edit">
        <o:r id="V:Rule3" type="connector" idref="#Đường kết nối Mũi tên Thẳng 2"/>
        <o:r id="V:Rule4" type="connector" idref="#Đường kết nối Mũi tên Thẳng 3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E400CC"/>
    <w:rsid w:val="00006466"/>
    <w:rsid w:val="00011446"/>
    <w:rsid w:val="000405FC"/>
    <w:rsid w:val="00040C0B"/>
    <w:rsid w:val="00046B2B"/>
    <w:rsid w:val="00052A5E"/>
    <w:rsid w:val="000546A3"/>
    <w:rsid w:val="00054E1A"/>
    <w:rsid w:val="00055C2E"/>
    <w:rsid w:val="000724B8"/>
    <w:rsid w:val="00075092"/>
    <w:rsid w:val="000753AC"/>
    <w:rsid w:val="00077B74"/>
    <w:rsid w:val="00090A92"/>
    <w:rsid w:val="000939D8"/>
    <w:rsid w:val="000A0772"/>
    <w:rsid w:val="000A227F"/>
    <w:rsid w:val="000A5F49"/>
    <w:rsid w:val="000A7AC1"/>
    <w:rsid w:val="000B5ECF"/>
    <w:rsid w:val="000B6B9A"/>
    <w:rsid w:val="000C439A"/>
    <w:rsid w:val="000E1551"/>
    <w:rsid w:val="000E69DD"/>
    <w:rsid w:val="000F40CA"/>
    <w:rsid w:val="00106751"/>
    <w:rsid w:val="00116560"/>
    <w:rsid w:val="001227CF"/>
    <w:rsid w:val="00122DAC"/>
    <w:rsid w:val="00126046"/>
    <w:rsid w:val="0013021F"/>
    <w:rsid w:val="00142307"/>
    <w:rsid w:val="001440D0"/>
    <w:rsid w:val="001460A7"/>
    <w:rsid w:val="00152C76"/>
    <w:rsid w:val="001545B2"/>
    <w:rsid w:val="00163200"/>
    <w:rsid w:val="00165761"/>
    <w:rsid w:val="00170EB3"/>
    <w:rsid w:val="0018351D"/>
    <w:rsid w:val="00185C34"/>
    <w:rsid w:val="00193B0B"/>
    <w:rsid w:val="001A0F6D"/>
    <w:rsid w:val="001A6C6D"/>
    <w:rsid w:val="001B33C2"/>
    <w:rsid w:val="001B6207"/>
    <w:rsid w:val="001D4247"/>
    <w:rsid w:val="001D76E3"/>
    <w:rsid w:val="001E2026"/>
    <w:rsid w:val="001E696B"/>
    <w:rsid w:val="001F0CF9"/>
    <w:rsid w:val="00201AE0"/>
    <w:rsid w:val="00202EEC"/>
    <w:rsid w:val="00214EFE"/>
    <w:rsid w:val="00216A6F"/>
    <w:rsid w:val="00221CD9"/>
    <w:rsid w:val="00226BF8"/>
    <w:rsid w:val="00227634"/>
    <w:rsid w:val="00244267"/>
    <w:rsid w:val="00261272"/>
    <w:rsid w:val="002675FA"/>
    <w:rsid w:val="002850B4"/>
    <w:rsid w:val="00291A2C"/>
    <w:rsid w:val="002929FF"/>
    <w:rsid w:val="002A4065"/>
    <w:rsid w:val="002A73A2"/>
    <w:rsid w:val="002B7118"/>
    <w:rsid w:val="002C1D27"/>
    <w:rsid w:val="002C5934"/>
    <w:rsid w:val="002C6F91"/>
    <w:rsid w:val="002E084F"/>
    <w:rsid w:val="002E2460"/>
    <w:rsid w:val="002E3C76"/>
    <w:rsid w:val="002E7690"/>
    <w:rsid w:val="002F1298"/>
    <w:rsid w:val="003005E6"/>
    <w:rsid w:val="00300CFA"/>
    <w:rsid w:val="0030452E"/>
    <w:rsid w:val="003048B8"/>
    <w:rsid w:val="0031354F"/>
    <w:rsid w:val="00316DBB"/>
    <w:rsid w:val="00325AE5"/>
    <w:rsid w:val="003337CF"/>
    <w:rsid w:val="00333CA0"/>
    <w:rsid w:val="003360E2"/>
    <w:rsid w:val="003410AE"/>
    <w:rsid w:val="0035005C"/>
    <w:rsid w:val="00354294"/>
    <w:rsid w:val="00354426"/>
    <w:rsid w:val="00386530"/>
    <w:rsid w:val="00396C1D"/>
    <w:rsid w:val="003A6479"/>
    <w:rsid w:val="003B6C63"/>
    <w:rsid w:val="003C0267"/>
    <w:rsid w:val="003C2144"/>
    <w:rsid w:val="003D1A76"/>
    <w:rsid w:val="003D31C7"/>
    <w:rsid w:val="003D69AB"/>
    <w:rsid w:val="003F4F41"/>
    <w:rsid w:val="003F5FDC"/>
    <w:rsid w:val="003F616D"/>
    <w:rsid w:val="004126DF"/>
    <w:rsid w:val="0043531D"/>
    <w:rsid w:val="004379D9"/>
    <w:rsid w:val="00442642"/>
    <w:rsid w:val="00446132"/>
    <w:rsid w:val="00450402"/>
    <w:rsid w:val="0045297F"/>
    <w:rsid w:val="00453C9F"/>
    <w:rsid w:val="0045448C"/>
    <w:rsid w:val="00454D1A"/>
    <w:rsid w:val="00461414"/>
    <w:rsid w:val="00472097"/>
    <w:rsid w:val="00481627"/>
    <w:rsid w:val="00490F81"/>
    <w:rsid w:val="0049708A"/>
    <w:rsid w:val="00497C40"/>
    <w:rsid w:val="004A48DB"/>
    <w:rsid w:val="004B0D56"/>
    <w:rsid w:val="004B180D"/>
    <w:rsid w:val="004C3B7A"/>
    <w:rsid w:val="004D0263"/>
    <w:rsid w:val="004D4230"/>
    <w:rsid w:val="004D5914"/>
    <w:rsid w:val="004E2CD6"/>
    <w:rsid w:val="004F20AA"/>
    <w:rsid w:val="004F4BB7"/>
    <w:rsid w:val="004F6E41"/>
    <w:rsid w:val="004F7338"/>
    <w:rsid w:val="00501000"/>
    <w:rsid w:val="00511EE5"/>
    <w:rsid w:val="00512A5E"/>
    <w:rsid w:val="005164A7"/>
    <w:rsid w:val="005260B8"/>
    <w:rsid w:val="00554735"/>
    <w:rsid w:val="00556975"/>
    <w:rsid w:val="00561B5B"/>
    <w:rsid w:val="005642A5"/>
    <w:rsid w:val="00574A8A"/>
    <w:rsid w:val="00575183"/>
    <w:rsid w:val="00583A19"/>
    <w:rsid w:val="00590113"/>
    <w:rsid w:val="00595280"/>
    <w:rsid w:val="005D2A1C"/>
    <w:rsid w:val="005D347E"/>
    <w:rsid w:val="005D7732"/>
    <w:rsid w:val="005E153C"/>
    <w:rsid w:val="00600050"/>
    <w:rsid w:val="0061786B"/>
    <w:rsid w:val="00620711"/>
    <w:rsid w:val="00621799"/>
    <w:rsid w:val="00635951"/>
    <w:rsid w:val="006372FF"/>
    <w:rsid w:val="006435CF"/>
    <w:rsid w:val="0065280B"/>
    <w:rsid w:val="00667276"/>
    <w:rsid w:val="00673907"/>
    <w:rsid w:val="006875F4"/>
    <w:rsid w:val="006901C7"/>
    <w:rsid w:val="00692792"/>
    <w:rsid w:val="006A2E27"/>
    <w:rsid w:val="006A3D48"/>
    <w:rsid w:val="006A3EC1"/>
    <w:rsid w:val="006A53AF"/>
    <w:rsid w:val="006A69BA"/>
    <w:rsid w:val="006A6A78"/>
    <w:rsid w:val="006A6C86"/>
    <w:rsid w:val="006B1013"/>
    <w:rsid w:val="006B2268"/>
    <w:rsid w:val="006B3B72"/>
    <w:rsid w:val="006E4AE4"/>
    <w:rsid w:val="006E4E19"/>
    <w:rsid w:val="00717693"/>
    <w:rsid w:val="00722453"/>
    <w:rsid w:val="00737323"/>
    <w:rsid w:val="00746E5D"/>
    <w:rsid w:val="0075211D"/>
    <w:rsid w:val="007636D4"/>
    <w:rsid w:val="00767C60"/>
    <w:rsid w:val="00772432"/>
    <w:rsid w:val="00774651"/>
    <w:rsid w:val="007775FC"/>
    <w:rsid w:val="00783EB0"/>
    <w:rsid w:val="00785EA0"/>
    <w:rsid w:val="007975B1"/>
    <w:rsid w:val="007A05FF"/>
    <w:rsid w:val="007A4C4A"/>
    <w:rsid w:val="007B1601"/>
    <w:rsid w:val="007B1681"/>
    <w:rsid w:val="007B6F41"/>
    <w:rsid w:val="007C5E09"/>
    <w:rsid w:val="007D2A03"/>
    <w:rsid w:val="007D710F"/>
    <w:rsid w:val="007E757E"/>
    <w:rsid w:val="007F7114"/>
    <w:rsid w:val="00800881"/>
    <w:rsid w:val="008011EA"/>
    <w:rsid w:val="008145E3"/>
    <w:rsid w:val="00823D67"/>
    <w:rsid w:val="00827FAD"/>
    <w:rsid w:val="00833960"/>
    <w:rsid w:val="00841BB1"/>
    <w:rsid w:val="008458CB"/>
    <w:rsid w:val="00846077"/>
    <w:rsid w:val="00855946"/>
    <w:rsid w:val="00855C30"/>
    <w:rsid w:val="00867B40"/>
    <w:rsid w:val="0087442E"/>
    <w:rsid w:val="008750D6"/>
    <w:rsid w:val="00886536"/>
    <w:rsid w:val="00886A35"/>
    <w:rsid w:val="00892CE2"/>
    <w:rsid w:val="008968A8"/>
    <w:rsid w:val="008A09ED"/>
    <w:rsid w:val="008A3477"/>
    <w:rsid w:val="008D1255"/>
    <w:rsid w:val="008D15FF"/>
    <w:rsid w:val="008F52E2"/>
    <w:rsid w:val="008F5962"/>
    <w:rsid w:val="0090189A"/>
    <w:rsid w:val="009135B1"/>
    <w:rsid w:val="00913EF0"/>
    <w:rsid w:val="009207A7"/>
    <w:rsid w:val="00923AC9"/>
    <w:rsid w:val="00924DC9"/>
    <w:rsid w:val="009274AB"/>
    <w:rsid w:val="00930275"/>
    <w:rsid w:val="00932F5D"/>
    <w:rsid w:val="009330A9"/>
    <w:rsid w:val="009338CF"/>
    <w:rsid w:val="00940F4D"/>
    <w:rsid w:val="009515C1"/>
    <w:rsid w:val="00966CCA"/>
    <w:rsid w:val="00971142"/>
    <w:rsid w:val="00981EDD"/>
    <w:rsid w:val="0098402D"/>
    <w:rsid w:val="0098484D"/>
    <w:rsid w:val="00985975"/>
    <w:rsid w:val="00990857"/>
    <w:rsid w:val="00990C70"/>
    <w:rsid w:val="009922FA"/>
    <w:rsid w:val="0099749F"/>
    <w:rsid w:val="009A4E60"/>
    <w:rsid w:val="009A5DAB"/>
    <w:rsid w:val="009B1AA2"/>
    <w:rsid w:val="009B3627"/>
    <w:rsid w:val="009C1E6C"/>
    <w:rsid w:val="009D29C7"/>
    <w:rsid w:val="009D7BB6"/>
    <w:rsid w:val="009F4DB2"/>
    <w:rsid w:val="009F582D"/>
    <w:rsid w:val="00A00EBD"/>
    <w:rsid w:val="00A022E0"/>
    <w:rsid w:val="00A02BD0"/>
    <w:rsid w:val="00A05E43"/>
    <w:rsid w:val="00A07C49"/>
    <w:rsid w:val="00A16F31"/>
    <w:rsid w:val="00A2364A"/>
    <w:rsid w:val="00A32AD6"/>
    <w:rsid w:val="00A3509D"/>
    <w:rsid w:val="00A40606"/>
    <w:rsid w:val="00A41522"/>
    <w:rsid w:val="00A42279"/>
    <w:rsid w:val="00A57B3E"/>
    <w:rsid w:val="00A62E82"/>
    <w:rsid w:val="00A635A9"/>
    <w:rsid w:val="00A64BCE"/>
    <w:rsid w:val="00A66569"/>
    <w:rsid w:val="00A7290F"/>
    <w:rsid w:val="00A74BED"/>
    <w:rsid w:val="00A80F8E"/>
    <w:rsid w:val="00A93C9E"/>
    <w:rsid w:val="00A95074"/>
    <w:rsid w:val="00AA5EBF"/>
    <w:rsid w:val="00AA741D"/>
    <w:rsid w:val="00AB2A12"/>
    <w:rsid w:val="00AB693C"/>
    <w:rsid w:val="00AB78C4"/>
    <w:rsid w:val="00AC0262"/>
    <w:rsid w:val="00AC1DDF"/>
    <w:rsid w:val="00AC69CE"/>
    <w:rsid w:val="00AD1F16"/>
    <w:rsid w:val="00AD21FA"/>
    <w:rsid w:val="00AE1B03"/>
    <w:rsid w:val="00AE6EB7"/>
    <w:rsid w:val="00B05445"/>
    <w:rsid w:val="00B13192"/>
    <w:rsid w:val="00B13BD5"/>
    <w:rsid w:val="00B1688E"/>
    <w:rsid w:val="00B247C0"/>
    <w:rsid w:val="00B45B68"/>
    <w:rsid w:val="00B517E3"/>
    <w:rsid w:val="00B61920"/>
    <w:rsid w:val="00B63DA2"/>
    <w:rsid w:val="00B65C95"/>
    <w:rsid w:val="00B818A5"/>
    <w:rsid w:val="00B83A63"/>
    <w:rsid w:val="00B911CF"/>
    <w:rsid w:val="00B936D1"/>
    <w:rsid w:val="00B94524"/>
    <w:rsid w:val="00B9523D"/>
    <w:rsid w:val="00BA6792"/>
    <w:rsid w:val="00BC1BA8"/>
    <w:rsid w:val="00BD4985"/>
    <w:rsid w:val="00BD5EE8"/>
    <w:rsid w:val="00BE09F4"/>
    <w:rsid w:val="00BE1B51"/>
    <w:rsid w:val="00BE2B5F"/>
    <w:rsid w:val="00BE2FB3"/>
    <w:rsid w:val="00BE4541"/>
    <w:rsid w:val="00BE53D8"/>
    <w:rsid w:val="00BF0079"/>
    <w:rsid w:val="00BF4039"/>
    <w:rsid w:val="00C026B6"/>
    <w:rsid w:val="00C207D5"/>
    <w:rsid w:val="00C31E38"/>
    <w:rsid w:val="00C43DB4"/>
    <w:rsid w:val="00C47596"/>
    <w:rsid w:val="00C61212"/>
    <w:rsid w:val="00C65464"/>
    <w:rsid w:val="00C678E1"/>
    <w:rsid w:val="00C80876"/>
    <w:rsid w:val="00C87256"/>
    <w:rsid w:val="00C87AB3"/>
    <w:rsid w:val="00C91834"/>
    <w:rsid w:val="00CB6124"/>
    <w:rsid w:val="00CB6627"/>
    <w:rsid w:val="00CE06AB"/>
    <w:rsid w:val="00CF25A6"/>
    <w:rsid w:val="00D104D5"/>
    <w:rsid w:val="00D10FA1"/>
    <w:rsid w:val="00D112CB"/>
    <w:rsid w:val="00D234AA"/>
    <w:rsid w:val="00D2522D"/>
    <w:rsid w:val="00D33365"/>
    <w:rsid w:val="00D37333"/>
    <w:rsid w:val="00D43812"/>
    <w:rsid w:val="00D45415"/>
    <w:rsid w:val="00D61617"/>
    <w:rsid w:val="00D649B9"/>
    <w:rsid w:val="00D64D82"/>
    <w:rsid w:val="00D81125"/>
    <w:rsid w:val="00D81236"/>
    <w:rsid w:val="00D84273"/>
    <w:rsid w:val="00D85E77"/>
    <w:rsid w:val="00D90DCE"/>
    <w:rsid w:val="00D94413"/>
    <w:rsid w:val="00D94D20"/>
    <w:rsid w:val="00D9602E"/>
    <w:rsid w:val="00DA1442"/>
    <w:rsid w:val="00DA2F18"/>
    <w:rsid w:val="00DC04F7"/>
    <w:rsid w:val="00DC1C75"/>
    <w:rsid w:val="00DD2935"/>
    <w:rsid w:val="00DD2D44"/>
    <w:rsid w:val="00DF10FA"/>
    <w:rsid w:val="00DF52C9"/>
    <w:rsid w:val="00E01F32"/>
    <w:rsid w:val="00E13E49"/>
    <w:rsid w:val="00E2168E"/>
    <w:rsid w:val="00E2587B"/>
    <w:rsid w:val="00E30AE5"/>
    <w:rsid w:val="00E32FE0"/>
    <w:rsid w:val="00E34349"/>
    <w:rsid w:val="00E3503B"/>
    <w:rsid w:val="00E400CC"/>
    <w:rsid w:val="00E442FE"/>
    <w:rsid w:val="00E50704"/>
    <w:rsid w:val="00E51C88"/>
    <w:rsid w:val="00E55A4A"/>
    <w:rsid w:val="00E574AE"/>
    <w:rsid w:val="00E90E4E"/>
    <w:rsid w:val="00E93F31"/>
    <w:rsid w:val="00EA3323"/>
    <w:rsid w:val="00EB4E19"/>
    <w:rsid w:val="00EE491E"/>
    <w:rsid w:val="00EE7E14"/>
    <w:rsid w:val="00EF0DA0"/>
    <w:rsid w:val="00EF14A9"/>
    <w:rsid w:val="00EF2218"/>
    <w:rsid w:val="00EF2A4A"/>
    <w:rsid w:val="00EF4410"/>
    <w:rsid w:val="00F02AB0"/>
    <w:rsid w:val="00F0341B"/>
    <w:rsid w:val="00F05550"/>
    <w:rsid w:val="00F063C9"/>
    <w:rsid w:val="00F06D43"/>
    <w:rsid w:val="00F10F64"/>
    <w:rsid w:val="00F11076"/>
    <w:rsid w:val="00F14E0B"/>
    <w:rsid w:val="00F32FC1"/>
    <w:rsid w:val="00F65D47"/>
    <w:rsid w:val="00F66B09"/>
    <w:rsid w:val="00F674A9"/>
    <w:rsid w:val="00F838C2"/>
    <w:rsid w:val="00F84AA4"/>
    <w:rsid w:val="00F86734"/>
    <w:rsid w:val="00FA199D"/>
    <w:rsid w:val="00FE42B7"/>
    <w:rsid w:val="00FF038B"/>
    <w:rsid w:val="00FF22A2"/>
    <w:rsid w:val="00FF5266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58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Outline List 2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D4247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D424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0B6B9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SG"/>
    </w:rPr>
  </w:style>
  <w:style w:type="paragraph" w:customStyle="1" w:styleId="Default">
    <w:name w:val="Default"/>
    <w:rsid w:val="002C5934"/>
    <w:pPr>
      <w:autoSpaceDE w:val="0"/>
      <w:autoSpaceDN w:val="0"/>
      <w:adjustRightInd w:val="0"/>
      <w:spacing w:before="0" w:after="0" w:line="240" w:lineRule="auto"/>
    </w:pPr>
    <w:rPr>
      <w:rFonts w:eastAsia="Times New Roman"/>
      <w:color w:val="000000"/>
      <w:sz w:val="24"/>
      <w:szCs w:val="24"/>
    </w:rPr>
  </w:style>
  <w:style w:type="paragraph" w:styleId="BodyTextIndent">
    <w:name w:val="Body Text Indent"/>
    <w:basedOn w:val="Normal"/>
    <w:link w:val="BodyTextIndentChar"/>
    <w:rsid w:val="00B65C95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B65C95"/>
    <w:rPr>
      <w:rFonts w:ascii="VNI-Times" w:eastAsia="Times New Roman" w:hAnsi="VNI-Times"/>
      <w:bCs/>
      <w:sz w:val="24"/>
      <w:szCs w:val="24"/>
    </w:rPr>
  </w:style>
  <w:style w:type="paragraph" w:styleId="Title">
    <w:name w:val="Title"/>
    <w:basedOn w:val="Normal"/>
    <w:link w:val="TitleChar"/>
    <w:qFormat/>
    <w:rsid w:val="00BE53D8"/>
    <w:pPr>
      <w:jc w:val="center"/>
    </w:pPr>
    <w:rPr>
      <w:rFonts w:ascii="VNI-Times" w:hAnsi="VNI-Times"/>
      <w:b/>
      <w:bCs/>
      <w:sz w:val="30"/>
      <w:szCs w:val="20"/>
    </w:rPr>
  </w:style>
  <w:style w:type="character" w:customStyle="1" w:styleId="TitleChar">
    <w:name w:val="Title Char"/>
    <w:basedOn w:val="DefaultParagraphFont"/>
    <w:link w:val="Title"/>
    <w:rsid w:val="00BE53D8"/>
    <w:rPr>
      <w:rFonts w:ascii="VNI-Times" w:eastAsia="Times New Roman" w:hAnsi="VNI-Times"/>
      <w:b/>
      <w:bCs/>
      <w:sz w:val="30"/>
      <w:szCs w:val="20"/>
    </w:rPr>
  </w:style>
  <w:style w:type="paragraph" w:customStyle="1" w:styleId="Normal0">
    <w:name w:val="[Normal]"/>
    <w:rsid w:val="00746E5D"/>
    <w:pPr>
      <w:widowControl w:val="0"/>
      <w:spacing w:before="0" w:after="0" w:line="240" w:lineRule="auto"/>
    </w:pPr>
    <w:rPr>
      <w:rFonts w:ascii="Arial" w:eastAsia="Arial" w:hAnsi="Arial" w:cs="Arial"/>
      <w:sz w:val="24"/>
      <w:szCs w:val="20"/>
    </w:rPr>
  </w:style>
  <w:style w:type="paragraph" w:customStyle="1" w:styleId="NoSpacing1">
    <w:name w:val="No Spacing1"/>
    <w:uiPriority w:val="1"/>
    <w:qFormat/>
    <w:rsid w:val="00E90E4E"/>
    <w:pPr>
      <w:spacing w:before="0" w:after="0" w:line="240" w:lineRule="auto"/>
    </w:pPr>
    <w:rPr>
      <w:rFonts w:cstheme="minorBidi"/>
      <w:szCs w:val="22"/>
      <w:lang w:val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8</Words>
  <Characters>1301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200 Pro</cp:lastModifiedBy>
  <cp:revision>2</cp:revision>
  <cp:lastPrinted>2019-03-29T02:24:00Z</cp:lastPrinted>
  <dcterms:created xsi:type="dcterms:W3CDTF">2019-03-29T02:27:00Z</dcterms:created>
  <dcterms:modified xsi:type="dcterms:W3CDTF">2019-03-29T02:27:00Z</dcterms:modified>
</cp:coreProperties>
</file>